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7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8" d="100"/>
          <a:sy n="78" d="100"/>
        </p:scale>
        <p:origin x="-246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AD6487-4759-48F9-9D66-A7A8949DD22A}" type="datetimeFigureOut">
              <a:rPr lang="en-US" smtClean="0"/>
              <a:pPr/>
              <a:t>1/2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E2F870-DA1E-457D-90F6-CDEB9D0983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527498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C843FE-FFEB-4FA7-94B8-FEC2D6B5724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82063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06F16-48AB-4E19-AD6E-4AA2C769FC94}" type="datetimeFigureOut">
              <a:rPr lang="en-US" smtClean="0"/>
              <a:pPr/>
              <a:t>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9E249-79FE-49E5-B4F0-E4DA56BC76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431416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06F16-48AB-4E19-AD6E-4AA2C769FC94}" type="datetimeFigureOut">
              <a:rPr lang="en-US" smtClean="0"/>
              <a:pPr/>
              <a:t>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9E249-79FE-49E5-B4F0-E4DA56BC76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45415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06F16-48AB-4E19-AD6E-4AA2C769FC94}" type="datetimeFigureOut">
              <a:rPr lang="en-US" smtClean="0"/>
              <a:pPr/>
              <a:t>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9E249-79FE-49E5-B4F0-E4DA56BC76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65393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06F16-48AB-4E19-AD6E-4AA2C769FC94}" type="datetimeFigureOut">
              <a:rPr lang="en-US" smtClean="0"/>
              <a:pPr/>
              <a:t>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9E249-79FE-49E5-B4F0-E4DA56BC76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676034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06F16-48AB-4E19-AD6E-4AA2C769FC94}" type="datetimeFigureOut">
              <a:rPr lang="en-US" smtClean="0"/>
              <a:pPr/>
              <a:t>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9E249-79FE-49E5-B4F0-E4DA56BC76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867087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06F16-48AB-4E19-AD6E-4AA2C769FC94}" type="datetimeFigureOut">
              <a:rPr lang="en-US" smtClean="0"/>
              <a:pPr/>
              <a:t>1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9E249-79FE-49E5-B4F0-E4DA56BC76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461408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06F16-48AB-4E19-AD6E-4AA2C769FC94}" type="datetimeFigureOut">
              <a:rPr lang="en-US" smtClean="0"/>
              <a:pPr/>
              <a:t>1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9E249-79FE-49E5-B4F0-E4DA56BC76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904890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06F16-48AB-4E19-AD6E-4AA2C769FC94}" type="datetimeFigureOut">
              <a:rPr lang="en-US" smtClean="0"/>
              <a:pPr/>
              <a:t>1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9E249-79FE-49E5-B4F0-E4DA56BC76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0608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06F16-48AB-4E19-AD6E-4AA2C769FC94}" type="datetimeFigureOut">
              <a:rPr lang="en-US" smtClean="0"/>
              <a:pPr/>
              <a:t>1/2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9E249-79FE-49E5-B4F0-E4DA56BC76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97860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06F16-48AB-4E19-AD6E-4AA2C769FC94}" type="datetimeFigureOut">
              <a:rPr lang="en-US" smtClean="0"/>
              <a:pPr/>
              <a:t>1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9E249-79FE-49E5-B4F0-E4DA56BC76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22050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06F16-48AB-4E19-AD6E-4AA2C769FC94}" type="datetimeFigureOut">
              <a:rPr lang="en-US" smtClean="0"/>
              <a:pPr/>
              <a:t>1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9E249-79FE-49E5-B4F0-E4DA56BC76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00507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B06F16-48AB-4E19-AD6E-4AA2C769FC94}" type="datetimeFigureOut">
              <a:rPr lang="en-US" smtClean="0"/>
              <a:pPr/>
              <a:t>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19E249-79FE-49E5-B4F0-E4DA56BC76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844747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20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2590800" y="3810001"/>
            <a:ext cx="1447800" cy="32197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4259018" y="3886200"/>
            <a:ext cx="1379782" cy="24578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2685288" y="3352800"/>
            <a:ext cx="1078992" cy="2286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2685288" y="2971800"/>
            <a:ext cx="1078992" cy="2286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4831080" y="777240"/>
            <a:ext cx="838200" cy="2286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3401568" y="822960"/>
            <a:ext cx="762000" cy="2286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45" name="Object 21"/>
          <p:cNvGraphicFramePr>
            <a:graphicFrameLocks noChangeAspect="1"/>
          </p:cNvGraphicFramePr>
          <p:nvPr/>
        </p:nvGraphicFramePr>
        <p:xfrm>
          <a:off x="4495800" y="5105401"/>
          <a:ext cx="666750" cy="333375"/>
        </p:xfrm>
        <a:graphic>
          <a:graphicData uri="http://schemas.openxmlformats.org/presentationml/2006/ole">
            <p:oleObj spid="_x0000_s1046" name="Equation" r:id="rId4" imgW="355138" imgH="177569" progId="Equation.DSMT4">
              <p:embed/>
            </p:oleObj>
          </a:graphicData>
        </a:graphic>
      </p:graphicFrame>
      <p:sp>
        <p:nvSpPr>
          <p:cNvPr id="41" name="Rectangle 40"/>
          <p:cNvSpPr/>
          <p:nvPr/>
        </p:nvSpPr>
        <p:spPr>
          <a:xfrm>
            <a:off x="5538216" y="152400"/>
            <a:ext cx="1524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6019800" y="152400"/>
            <a:ext cx="1524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461760" y="152400"/>
            <a:ext cx="152400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6934200" y="152400"/>
            <a:ext cx="173736" cy="228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3810000" y="6245352"/>
            <a:ext cx="5334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2286000" y="6245352"/>
            <a:ext cx="42672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2895600" y="6248400"/>
            <a:ext cx="4572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1828800" y="6248400"/>
            <a:ext cx="2286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324600" y="5105400"/>
            <a:ext cx="762000" cy="3048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1752600" y="4648200"/>
            <a:ext cx="18288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543800" y="1143000"/>
            <a:ext cx="838200" cy="3048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7741920" y="152400"/>
            <a:ext cx="2819400" cy="25298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9220200" y="457200"/>
            <a:ext cx="914400" cy="3048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1246632" y="472440"/>
            <a:ext cx="1450848" cy="304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739901" y="4648200"/>
          <a:ext cx="2309813" cy="369888"/>
        </p:xfrm>
        <a:graphic>
          <a:graphicData uri="http://schemas.openxmlformats.org/presentationml/2006/ole">
            <p:oleObj spid="_x0000_s1047" name="Equation" r:id="rId5" imgW="1269449" imgH="203112" progId="Equation.DSMT4">
              <p:embed/>
            </p:oleObj>
          </a:graphicData>
        </a:graphic>
      </p:graphicFrame>
      <p:sp>
        <p:nvSpPr>
          <p:cNvPr id="34" name="Rectangle 33"/>
          <p:cNvSpPr/>
          <p:nvPr/>
        </p:nvSpPr>
        <p:spPr>
          <a:xfrm>
            <a:off x="8763000" y="6096000"/>
            <a:ext cx="1447800" cy="4572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886201" y="2771775"/>
          <a:ext cx="3276599" cy="694614"/>
        </p:xfrm>
        <a:graphic>
          <a:graphicData uri="http://schemas.openxmlformats.org/presentationml/2006/ole">
            <p:oleObj spid="_x0000_s1048" name="Equation" r:id="rId6" imgW="2159000" imgH="457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28800" y="2133600"/>
          <a:ext cx="3200400" cy="266700"/>
        </p:xfrm>
        <a:graphic>
          <a:graphicData uri="http://schemas.openxmlformats.org/presentationml/2006/ole">
            <p:oleObj spid="_x0000_s1049" name="Equation" r:id="rId7" imgW="2132674" imgH="177723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828800" y="3006726"/>
          <a:ext cx="503238" cy="212725"/>
        </p:xfrm>
        <a:graphic>
          <a:graphicData uri="http://schemas.openxmlformats.org/presentationml/2006/ole">
            <p:oleObj spid="_x0000_s1050" name="Equation" r:id="rId8" imgW="330200" imgH="1397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362201" y="2514600"/>
          <a:ext cx="1471613" cy="1189038"/>
        </p:xfrm>
        <a:graphic>
          <a:graphicData uri="http://schemas.openxmlformats.org/presentationml/2006/ole">
            <p:oleObj spid="_x0000_s1051" name="Equation" r:id="rId9" imgW="939392" imgH="761669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486400" y="4648201"/>
          <a:ext cx="4370388" cy="346075"/>
        </p:xfrm>
        <a:graphic>
          <a:graphicData uri="http://schemas.openxmlformats.org/presentationml/2006/ole">
            <p:oleObj spid="_x0000_s1052" name="Equation" r:id="rId10" imgW="2565400" imgH="2032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52601" y="5105400"/>
          <a:ext cx="2786063" cy="381000"/>
        </p:xfrm>
        <a:graphic>
          <a:graphicData uri="http://schemas.openxmlformats.org/presentationml/2006/ole">
            <p:oleObj spid="_x0000_s1053" name="Equation" r:id="rId11" imgW="1485900" imgH="2032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229225" y="6181422"/>
          <a:ext cx="3411538" cy="342900"/>
        </p:xfrm>
        <a:graphic>
          <a:graphicData uri="http://schemas.openxmlformats.org/presentationml/2006/ole">
            <p:oleObj spid="_x0000_s1054" name="Equation" r:id="rId12" imgW="2019240" imgH="20304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758950" y="5562600"/>
          <a:ext cx="2738438" cy="381000"/>
        </p:xfrm>
        <a:graphic>
          <a:graphicData uri="http://schemas.openxmlformats.org/presentationml/2006/ole">
            <p:oleObj spid="_x0000_s1055" name="Equation" r:id="rId13" imgW="1459866" imgH="203112" progId="Equation.DSMT4">
              <p:embed/>
            </p:oleObj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5486400" y="5562600"/>
          <a:ext cx="2292350" cy="304800"/>
        </p:xfrm>
        <a:graphic>
          <a:graphicData uri="http://schemas.openxmlformats.org/presentationml/2006/ole">
            <p:oleObj spid="_x0000_s1056" name="Equation" r:id="rId14" imgW="1332921" imgH="177723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839200" y="6096000"/>
          <a:ext cx="1371600" cy="457200"/>
        </p:xfrm>
        <a:graphic>
          <a:graphicData uri="http://schemas.openxmlformats.org/presentationml/2006/ole">
            <p:oleObj spid="_x0000_s1057" name="Equation" r:id="rId15" imgW="532937" imgH="177646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828800" y="6172200"/>
          <a:ext cx="2530476" cy="436562"/>
        </p:xfrm>
        <a:graphic>
          <a:graphicData uri="http://schemas.openxmlformats.org/presentationml/2006/ole">
            <p:oleObj spid="_x0000_s1058" name="Equation" r:id="rId16" imgW="1180588" imgH="203112" progId="Equation.DSMT4">
              <p:embed/>
            </p:oleObj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4495800" y="5181601"/>
          <a:ext cx="311184" cy="263525"/>
        </p:xfrm>
        <a:graphic>
          <a:graphicData uri="http://schemas.openxmlformats.org/presentationml/2006/ole">
            <p:oleObj spid="_x0000_s1059" name="Equation" r:id="rId17" imgW="164957" imgH="139579" progId="Equation.DSMT4">
              <p:embed/>
            </p:oleObj>
          </a:graphicData>
        </a:graphic>
      </p:graphicFrame>
      <p:graphicFrame>
        <p:nvGraphicFramePr>
          <p:cNvPr id="1047" name="Object 23"/>
          <p:cNvGraphicFramePr>
            <a:graphicFrameLocks noChangeAspect="1"/>
          </p:cNvGraphicFramePr>
          <p:nvPr/>
        </p:nvGraphicFramePr>
        <p:xfrm>
          <a:off x="6019801" y="4114800"/>
          <a:ext cx="3567113" cy="304800"/>
        </p:xfrm>
        <a:graphic>
          <a:graphicData uri="http://schemas.openxmlformats.org/presentationml/2006/ole">
            <p:oleObj spid="_x0000_s1060" name="Equation" r:id="rId18" imgW="2374900" imgH="203200" progId="Equation.DSMT4">
              <p:embed/>
            </p:oleObj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623176" y="2133601"/>
          <a:ext cx="2416175" cy="258763"/>
        </p:xfrm>
        <a:graphic>
          <a:graphicData uri="http://schemas.openxmlformats.org/presentationml/2006/ole">
            <p:oleObj spid="_x0000_s1061" name="Equation" r:id="rId19" imgW="1892300" imgH="203200" progId="Equation.DSMT4">
              <p:embed/>
            </p:oleObj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1838325" y="1524001"/>
          <a:ext cx="1581150" cy="481013"/>
        </p:xfrm>
        <a:graphic>
          <a:graphicData uri="http://schemas.openxmlformats.org/presentationml/2006/ole">
            <p:oleObj spid="_x0000_s1062" name="Equation" r:id="rId20" imgW="583693" imgH="177646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486400" y="5105400"/>
          <a:ext cx="4262438" cy="344488"/>
        </p:xfrm>
        <a:graphic>
          <a:graphicData uri="http://schemas.openxmlformats.org/presentationml/2006/ole">
            <p:oleObj spid="_x0000_s1063" name="Equation" r:id="rId21" imgW="2514600" imgH="2032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822451" y="3810000"/>
          <a:ext cx="3808413" cy="381000"/>
        </p:xfrm>
        <a:graphic>
          <a:graphicData uri="http://schemas.openxmlformats.org/presentationml/2006/ole">
            <p:oleObj spid="_x0000_s1064" name="Equation" r:id="rId22" imgW="2413000" imgH="2413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77303" y="127000"/>
          <a:ext cx="9401175" cy="1320800"/>
        </p:xfrm>
        <a:graphic>
          <a:graphicData uri="http://schemas.openxmlformats.org/presentationml/2006/ole">
            <p:oleObj spid="_x0000_s1065" name="Equation" r:id="rId23" imgW="6464160" imgH="914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8200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6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500"/>
                            </p:stCondLst>
                            <p:childTnLst>
                              <p:par>
                                <p:cTn id="16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000"/>
                            </p:stCondLst>
                            <p:childTnLst>
                              <p:par>
                                <p:cTn id="17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500"/>
                            </p:stCondLst>
                            <p:childTnLst>
                              <p:par>
                                <p:cTn id="17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000"/>
                            </p:stCondLst>
                            <p:childTnLst>
                              <p:par>
                                <p:cTn id="18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 autoUpdateAnimBg="0"/>
      <p:bldP spid="26" grpId="0" animBg="1" autoUpdateAnimBg="0"/>
      <p:bldP spid="54" grpId="0" animBg="1"/>
      <p:bldP spid="50" grpId="0" animBg="1"/>
      <p:bldP spid="53" grpId="0" animBg="1"/>
      <p:bldP spid="51" grpId="0" animBg="1"/>
      <p:bldP spid="41" grpId="0" animBg="1" autoUpdateAnimBg="0"/>
      <p:bldP spid="42" grpId="0" animBg="1" autoUpdateAnimBg="0"/>
      <p:bldP spid="43" grpId="0" animBg="1" autoUpdateAnimBg="0"/>
      <p:bldP spid="44" grpId="0" animBg="1" autoUpdateAnimBg="0"/>
      <p:bldP spid="35" grpId="0" animBg="1" autoUpdateAnimBg="0"/>
      <p:bldP spid="38" grpId="0" animBg="1" autoUpdateAnimBg="0"/>
      <p:bldP spid="40" grpId="0" animBg="1" autoUpdateAnimBg="0"/>
      <p:bldP spid="39" grpId="0" animBg="1" autoUpdateAnimBg="0"/>
      <p:bldP spid="28" grpId="0" animBg="1" autoUpdateAnimBg="0"/>
      <p:bldP spid="27" grpId="0" animBg="1" autoUpdateAnimBg="0"/>
      <p:bldP spid="32" grpId="0" animBg="1"/>
      <p:bldP spid="30" grpId="0" animBg="1" autoUpdateAnimBg="0"/>
      <p:bldP spid="29" grpId="0" animBg="1" autoUpdateAnimBg="0"/>
      <p:bldP spid="31" grpId="0" animBg="1" autoUpdateAnimBg="0"/>
      <p:bldP spid="3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1</Words>
  <Application>Microsoft Office PowerPoint</Application>
  <PresentationFormat>Custom</PresentationFormat>
  <Paragraphs>1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Equation</vt:lpstr>
      <vt:lpstr>MathType 6.0 Equation</vt:lpstr>
      <vt:lpstr>Slide 1</vt:lpstr>
    </vt:vector>
  </TitlesOfParts>
  <Company>FUHS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rsunsky, Rita</dc:creator>
  <cp:lastModifiedBy>rita_korsunsky</cp:lastModifiedBy>
  <cp:revision>6</cp:revision>
  <dcterms:created xsi:type="dcterms:W3CDTF">2015-05-08T21:02:13Z</dcterms:created>
  <dcterms:modified xsi:type="dcterms:W3CDTF">2016-01-21T19:27:45Z</dcterms:modified>
</cp:coreProperties>
</file>